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27" r:id="rId3"/>
    <p:sldMasterId id="2147483841" r:id="rId4"/>
  </p:sldMasterIdLst>
  <p:notesMasterIdLst>
    <p:notesMasterId r:id="rId26"/>
  </p:notesMasterIdLst>
  <p:sldIdLst>
    <p:sldId id="324" r:id="rId5"/>
    <p:sldId id="325" r:id="rId6"/>
    <p:sldId id="309" r:id="rId7"/>
    <p:sldId id="326" r:id="rId8"/>
    <p:sldId id="304" r:id="rId9"/>
    <p:sldId id="313" r:id="rId10"/>
    <p:sldId id="327" r:id="rId11"/>
    <p:sldId id="314" r:id="rId12"/>
    <p:sldId id="303" r:id="rId13"/>
    <p:sldId id="328" r:id="rId14"/>
    <p:sldId id="266" r:id="rId15"/>
    <p:sldId id="315" r:id="rId16"/>
    <p:sldId id="317" r:id="rId17"/>
    <p:sldId id="316" r:id="rId18"/>
    <p:sldId id="318" r:id="rId19"/>
    <p:sldId id="323" r:id="rId20"/>
    <p:sldId id="279" r:id="rId21"/>
    <p:sldId id="320" r:id="rId22"/>
    <p:sldId id="321" r:id="rId23"/>
    <p:sldId id="322" r:id="rId24"/>
    <p:sldId id="308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oleObject" Target="../embeddings/oleObject10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.jpg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 6A có 6 tổ học sinh. Để tổ chức liên hoan cho lớp, cô Ngân đã mua 42 chiếc bánh ngọt và 45 quả quýt. </a:t>
            </a:r>
          </a:p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Ngân có thể chia đều 42 chiếc bánh ngọt cho 6 tổ được không?</a:t>
            </a:r>
          </a:p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Ngân có thể chia đều 45 quả quýt cho 6 tổ được không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94B865-F7F7-472E-99EA-35563D22790B}"/>
              </a:ext>
            </a:extLst>
          </p:cNvPr>
          <p:cNvSpPr txBox="1"/>
          <p:nvPr/>
        </p:nvSpPr>
        <p:spPr>
          <a:xfrm>
            <a:off x="948690" y="1154430"/>
            <a:ext cx="10172700" cy="15696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 dirty="0"/>
              <a:t>BT: </a:t>
            </a:r>
          </a:p>
          <a:p>
            <a:pPr marL="514350" indent="-514350">
              <a:buAutoNum type="alphaLcParenR"/>
            </a:pPr>
            <a:r>
              <a:rPr lang="vi-VN" sz="3200" dirty="0"/>
              <a:t>Thực hiện các phép tính: 0.9; 1.9; 2.9; 3.9; 4.9; 5.9; 6.9</a:t>
            </a:r>
          </a:p>
          <a:p>
            <a:pPr marL="514350" indent="-514350">
              <a:buAutoNum type="alphaLcParenR"/>
            </a:pPr>
            <a:r>
              <a:rPr lang="vi-VN" sz="3200" dirty="0"/>
              <a:t>Chỉ ra 7 bội của 9</a:t>
            </a:r>
          </a:p>
        </p:txBody>
      </p:sp>
    </p:spTree>
    <p:extLst>
      <p:ext uri="{BB962C8B-B14F-4D97-AF65-F5344CB8AC3E}">
        <p14:creationId xmlns:p14="http://schemas.microsoft.com/office/powerpoint/2010/main" val="25565750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>
                <a:solidFill>
                  <a:srgbClr val="212121"/>
                </a:solidFill>
              </a:rPr>
              <a:t>tắc</a:t>
            </a:r>
            <a:r>
              <a:rPr lang="en-US" sz="3200" dirty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; 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</a:p>
        </p:txBody>
      </p:sp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101" imgH="190252" progId="Equation.DSMT4">
                    <p:embed/>
                  </p:oleObj>
                </mc:Choice>
                <mc:Fallback>
                  <p:oleObj name="Equation" r:id="rId2" imgW="76101" imgH="190252" progId="Equation.DSMT4">
                    <p:embed/>
                    <p:pic>
                      <p:nvPicPr>
                        <p:cNvPr id="563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01" imgH="190252" progId="Equation.DSMT4">
                    <p:embed/>
                  </p:oleObj>
                </mc:Choice>
                <mc:Fallback>
                  <p:oleObj name="Equation" r:id="rId4" imgW="76101" imgH="190252" progId="Equation.DSMT4">
                    <p:embed/>
                    <p:pic>
                      <p:nvPicPr>
                        <p:cNvPr id="5632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563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/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563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/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76101" imgH="190252" progId="Equation.DSMT4">
                      <p:embed/>
                    </p:oleObj>
                  </mc:Choice>
                  <mc:Fallback>
                    <p:oleObj name="Equation" r:id="rId7" imgW="76101" imgH="190252" progId="Equation.DSMT4">
                      <p:embed/>
                      <p:pic>
                        <p:nvPicPr>
                          <p:cNvPr id="5633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/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76101" imgH="190252" progId="Equation.DSMT4">
                      <p:embed/>
                    </p:oleObj>
                  </mc:Choice>
                  <mc:Fallback>
                    <p:oleObj name="Equation" r:id="rId9" imgW="76101" imgH="190252" progId="Equation.DSMT4">
                      <p:embed/>
                      <p:pic>
                        <p:nvPicPr>
                          <p:cNvPr id="56341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5</a:t>
              </a: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/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56346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/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56351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7</a:t>
              </a: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945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</p:spTree>
    <p:extLst>
      <p:ext uri="{BB962C8B-B14F-4D97-AF65-F5344CB8AC3E}">
        <p14:creationId xmlns:p14="http://schemas.microsoft.com/office/powerpoint/2010/main" val="840978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742225"/>
            <a:ext cx="1051939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số là ước của 15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184" y="241905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973015" y="3124587"/>
            <a:ext cx="95328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1, 3, 5, 15 là ước của 1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</p:txBody>
      </p:sp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>
                <a:solidFill>
                  <a:srgbClr val="FF0000"/>
                </a:solidFill>
              </a:rPr>
              <a:t>Chú</a:t>
            </a:r>
            <a:r>
              <a:rPr lang="en-US" b="1" u="sng" dirty="0">
                <a:solidFill>
                  <a:srgbClr val="FF0000"/>
                </a:solidFill>
              </a:rPr>
              <a:t> ý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8509" y="927102"/>
            <a:ext cx="208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FAF374-ABF6-4BB7-BE13-8EEEC8FDB90E}"/>
              </a:ext>
            </a:extLst>
          </p:cNvPr>
          <p:cNvSpPr txBox="1"/>
          <p:nvPr/>
        </p:nvSpPr>
        <p:spPr>
          <a:xfrm>
            <a:off x="3031392" y="988657"/>
            <a:ext cx="7286625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HỆ CHIA HẾT, TÍNH CHẤT CHIA HẾT</a:t>
            </a:r>
          </a:p>
        </p:txBody>
      </p:sp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63819" y="1716642"/>
            <a:ext cx="6726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; 2; 4; 5; 10; 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63819" y="2991689"/>
            <a:ext cx="8886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 4; 8; 12; 16; 20; 24; 28; 32; 36; 40; 44; 4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81050" y="5047818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37742" y="370899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</p:spTree>
    <p:extLst>
      <p:ext uri="{BB962C8B-B14F-4D97-AF65-F5344CB8AC3E}">
        <p14:creationId xmlns:p14="http://schemas.microsoft.com/office/powerpoint/2010/main" val="3567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hiểu trước phần 2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t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altLang="en-US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Ôn 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các bài tập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; 2; 3 (sgk)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1506838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73158" y="1764988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3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059" y="1235898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5382"/>
              </p:ext>
            </p:extLst>
          </p:nvPr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4452"/>
              </p:ext>
            </p:extLst>
          </p:nvPr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2400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k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  <a:endParaRPr lang="vi-VN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a chia hết cho b, ta nói a là bội của b và b là ước của a.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43056"/>
              </p:ext>
            </p:extLst>
          </p:nvPr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01" imgH="190252" progId="Equation.DSMT4">
                  <p:embed/>
                </p:oleObj>
              </mc:Choice>
              <mc:Fallback>
                <p:oleObj name="Equation" r:id="rId7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2416"/>
              </p:ext>
            </p:extLst>
          </p:nvPr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87061" y="1720980"/>
            <a:ext cx="88274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chia hết cho 8, số nào không chia hết cho 8 trong các số sau: 32; 26; 48; 0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ngày và tháng sinh của em dưới dạng ngày a và tháng b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ra 1 ước của a và 2 bội của b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23 tháng 5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ước của 23 là 23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bội của 5 là 0 và 5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066950-C691-422E-AA49-3B4401542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vi-VN" sz="3200" dirty="0"/>
              <a:t>Ví dụ 2: </a:t>
            </a:r>
            <a:br>
              <a:rPr lang="vi-VN" sz="3200" dirty="0"/>
            </a:br>
            <a:r>
              <a:rPr lang="vi-VN" sz="3200" dirty="0"/>
              <a:t>a) Chỉ ra 2 số là bội của 7</a:t>
            </a:r>
            <a:br>
              <a:rPr lang="vi-VN" sz="3200" dirty="0"/>
            </a:br>
            <a:r>
              <a:rPr lang="vi-VN" sz="3200" dirty="0"/>
              <a:t>b) Chỉ ra 2 số là ước của 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D8656D-DCFA-43F2-9249-EA7B18462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/>
            </a:pPr>
            <a:r>
              <a:rPr lang="vi-VN" sz="3200" dirty="0"/>
              <a:t>Chẳng hạn, 0 và 7 là hai bội của 7</a:t>
            </a:r>
          </a:p>
          <a:p>
            <a:pPr marL="514350" indent="-514350">
              <a:buAutoNum type="alphaLcParenR"/>
            </a:pPr>
            <a:r>
              <a:rPr lang="vi-VN" sz="3200" dirty="0"/>
              <a:t>Chẳng hạn, 1 và 12 là hai ước của 12</a:t>
            </a:r>
          </a:p>
        </p:txBody>
      </p:sp>
    </p:spTree>
    <p:extLst>
      <p:ext uri="{BB962C8B-B14F-4D97-AF65-F5344CB8AC3E}">
        <p14:creationId xmlns:p14="http://schemas.microsoft.com/office/powerpoint/2010/main" val="29437978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9108"/>
              </p:ext>
            </p:extLst>
          </p:nvPr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1</TotalTime>
  <Words>1034</Words>
  <Application>Microsoft Office PowerPoint</Application>
  <PresentationFormat>Widescreen</PresentationFormat>
  <Paragraphs>99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.VnTime</vt:lpstr>
      <vt:lpstr>Arial</vt:lpstr>
      <vt:lpstr>Calibri</vt:lpstr>
      <vt:lpstr>Garamond</vt:lpstr>
      <vt:lpstr>Times New Roman</vt:lpstr>
      <vt:lpstr>Verdana</vt:lpstr>
      <vt:lpstr>Custom Design</vt:lpstr>
      <vt:lpstr>Organic</vt:lpstr>
      <vt:lpstr>1_Organic</vt:lpstr>
      <vt:lpstr>6_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2:  a) Chỉ ra 2 số là bội của 7 b) Chỉ ra 2 số là ước của 1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36697 Dương Tuấn Anh</cp:lastModifiedBy>
  <cp:revision>100</cp:revision>
  <dcterms:created xsi:type="dcterms:W3CDTF">2021-07-02T10:12:53Z</dcterms:created>
  <dcterms:modified xsi:type="dcterms:W3CDTF">2023-10-01T09:17:06Z</dcterms:modified>
</cp:coreProperties>
</file>